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Default Extension="dat" ContentType="text/plai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officeDocument/2006/relationships/extended-properties" Target="docProps/app.xml" Id="rId4" /><Relationship Type="http://schemas.openxmlformats.org/officeDocument/2006/relationships/officeDocument" Target="ppt/presentation.xml" Id="rId1" /><Relationship Type="http://schemas.openxmlformats.org/package/2006/relationships/metadata/thumbnail" Target="docProps/thumbnail.jpeg" Id="rId2" /><Relationship Type="http://schemas.microsoft.com/office/2006/relationships/txt" Target="/udata/data.dat" Id="R610e97c99f74420d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96" r:id="rId2"/>
    <p:sldId id="397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33" r:id="rId24"/>
    <p:sldId id="434" r:id="rId25"/>
    <p:sldId id="435" r:id="rId26"/>
    <p:sldId id="436" r:id="rId27"/>
    <p:sldId id="437" r:id="rId28"/>
    <p:sldId id="438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956" autoAdjust="0"/>
  </p:normalViewPr>
  <p:slideViewPr>
    <p:cSldViewPr>
      <p:cViewPr varScale="1">
        <p:scale>
          <a:sx n="143" d="100"/>
          <a:sy n="143" d="100"/>
        </p:scale>
        <p:origin x="-104" y="-4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5406A320-FD4E-433B-AB79-7AC5D84FF0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33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4DB92605-4008-4965-9304-5D5C3CBC13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918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6E0C2-1893-4F56-83D1-C902E290B3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770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4B8FD-87FA-48F5-A188-512965F609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877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0363D-0953-4201-95A0-32453734F6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261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5637B88-7AC1-4630-B381-4D46853350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99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467C584-6831-4CD3-9751-B74171FC0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68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A0B97-91BD-46AA-A825-9F80B0835F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264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0186B-AD76-450C-8E09-22A71FE382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674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43C688-8645-45B7-A3FC-E06FFAD8A5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327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76A69-7926-44C5-9C0A-254BED91EF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5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2E6989-99B0-4F6C-A1E2-0EB12BB5BD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864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BDC89-05BB-43DE-A4EF-DC0B49A4E2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767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85C94-19DE-43ED-84E8-364FA403A7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2433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B2934-9424-4848-81EC-D12EF9E1D7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471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ffectLst/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ffectLst/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ffectLst/>
                <a:latin typeface="+mn-lt"/>
              </a:defRPr>
            </a:lvl1pPr>
          </a:lstStyle>
          <a:p>
            <a:fld id="{52ED603E-B0CD-4326-B508-0C9119BB1F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jpeg"/><Relationship Id="rId7" Type="http://schemas.openxmlformats.org/officeDocument/2006/relationships/image" Target="../media/image4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5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0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6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77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9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71735-6FEC-430E-901F-814337963188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246786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2127250" y="639763"/>
            <a:ext cx="69088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800" b="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800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800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800" b="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2195513" y="1635125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</a:t>
            </a: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五</a:t>
            </a:r>
            <a:r>
              <a:rPr kumimoji="1"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讲</a:t>
            </a:r>
            <a:endParaRPr kumimoji="1" lang="zh-CN" altLang="en-US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2195513" y="2708275"/>
            <a:ext cx="6905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540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540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常系数递归关系</a:t>
            </a:r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1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2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46793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4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796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Picture 21" descr="D:\lihao's lair\RUC\人大校徽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7" descr="j0234687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31F97-E243-8648-BC87-F4E870A25F1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107950" y="203200"/>
            <a:ext cx="88709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令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endParaRPr lang="en-US" altLang="zh-CN" baseline="-25000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, (4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式化为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+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从而有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G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两式相减，得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2752725" y="3716338"/>
          <a:ext cx="390683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7" name="公式" r:id="rId3" imgW="1180800" imgH="457200" progId="Equation.3">
                  <p:embed/>
                </p:oleObj>
              </mc:Choice>
              <mc:Fallback>
                <p:oleObj name="公式" r:id="rId3" imgW="118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716338"/>
                        <a:ext cx="390683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182563" y="5168900"/>
          <a:ext cx="55753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8" name="公式" r:id="rId5" imgW="1942920" imgH="444240" progId="Equation.3">
                  <p:embed/>
                </p:oleObj>
              </mc:Choice>
              <mc:Fallback>
                <p:oleObj name="公式" r:id="rId5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168900"/>
                        <a:ext cx="55753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27" name="Group 7"/>
          <p:cNvGrpSpPr>
            <a:grpSpLocks/>
          </p:cNvGrpSpPr>
          <p:nvPr/>
        </p:nvGrpSpPr>
        <p:grpSpPr bwMode="auto">
          <a:xfrm>
            <a:off x="5940425" y="5157788"/>
            <a:ext cx="3203575" cy="792162"/>
            <a:chOff x="3742" y="3249"/>
            <a:chExt cx="2018" cy="499"/>
          </a:xfrm>
        </p:grpSpPr>
        <p:graphicFrame>
          <p:nvGraphicFramePr>
            <p:cNvPr id="261125" name="Object 5"/>
            <p:cNvGraphicFramePr>
              <a:graphicFrameLocks noChangeAspect="1"/>
            </p:cNvGraphicFramePr>
            <p:nvPr/>
          </p:nvGraphicFramePr>
          <p:xfrm>
            <a:off x="3742" y="3249"/>
            <a:ext cx="201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9" name="公式" r:id="rId7" imgW="1091880" imgH="241200" progId="Equation.3">
                    <p:embed/>
                  </p:oleObj>
                </mc:Choice>
                <mc:Fallback>
                  <p:oleObj name="公式" r:id="rId7" imgW="1091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249"/>
                          <a:ext cx="201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26" name="Rectangle 6"/>
            <p:cNvSpPr>
              <a:spLocks noChangeArrowheads="1"/>
            </p:cNvSpPr>
            <p:nvPr/>
          </p:nvSpPr>
          <p:spPr bwMode="auto">
            <a:xfrm>
              <a:off x="3787" y="3294"/>
              <a:ext cx="1973" cy="45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1295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8ED3-D6D0-9742-808C-CA96D0BE88D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107950" y="203200"/>
            <a:ext cx="8697913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令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endParaRPr lang="en-US" altLang="zh-CN" baseline="-25000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, (4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式化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从而有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endParaRPr lang="en-US" altLang="zh-CN" baseline="-2500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   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H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-1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上式两边乘于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-k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再自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至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k=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取和，得</a:t>
            </a:r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50825" y="2997200"/>
          <a:ext cx="74358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1" name="公式" r:id="rId3" imgW="2247840" imgH="431640" progId="Equation.3">
                  <p:embed/>
                </p:oleObj>
              </mc:Choice>
              <mc:Fallback>
                <p:oleObj name="公式" r:id="rId3" imgW="2247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74358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231775" y="4279900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等式两边展开，得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4246563" y="4262438"/>
          <a:ext cx="4286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2" name="公式" r:id="rId5" imgW="1333440" imgH="241200" progId="Equation.3">
                  <p:embed/>
                </p:oleObj>
              </mc:Choice>
              <mc:Fallback>
                <p:oleObj name="公式" r:id="rId5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62438"/>
                        <a:ext cx="4286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Text Box 10"/>
          <p:cNvSpPr txBox="1">
            <a:spLocks noChangeArrowheads="1"/>
          </p:cNvSpPr>
          <p:nvPr/>
        </p:nvSpPr>
        <p:spPr bwMode="auto">
          <a:xfrm>
            <a:off x="303213" y="4956175"/>
            <a:ext cx="8618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因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0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，故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0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记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/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则有</a:t>
            </a:r>
          </a:p>
        </p:txBody>
      </p:sp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1835150" y="5749925"/>
          <a:ext cx="3633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3" name="公式" r:id="rId7" imgW="1130040" imgH="241200" progId="Equation.3">
                  <p:embed/>
                </p:oleObj>
              </mc:Choice>
              <mc:Fallback>
                <p:oleObj name="公式" r:id="rId7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49925"/>
                        <a:ext cx="3633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97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/>
      <p:bldP spid="262152" grpId="0"/>
      <p:bldP spid="2621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FCCCF-F1A3-C243-ADA2-37A2B377E32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8921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395288" y="1844675"/>
            <a:ext cx="8229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我们定义如下的一元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次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39750" y="1085850"/>
          <a:ext cx="7777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2" name="公式" r:id="rId3" imgW="2476500" imgH="228600" progId="Equation.3">
                  <p:embed/>
                </p:oleObj>
              </mc:Choice>
              <mc:Fallback>
                <p:oleObj name="公式" r:id="rId3" imgW="247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5850"/>
                        <a:ext cx="7777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539750" y="2522538"/>
          <a:ext cx="8353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3" name="公式" r:id="rId5" imgW="2806560" imgH="228600" progId="Equation.3">
                  <p:embed/>
                </p:oleObj>
              </mc:Choice>
              <mc:Fallback>
                <p:oleObj name="公式" r:id="rId5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22538"/>
                        <a:ext cx="83534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0" name="Rectangle 8"/>
          <p:cNvSpPr>
            <a:spLocks noChangeArrowheads="1"/>
          </p:cNvSpPr>
          <p:nvPr/>
        </p:nvSpPr>
        <p:spPr bwMode="auto">
          <a:xfrm>
            <a:off x="446088" y="3429000"/>
            <a:ext cx="8229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称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的根叫原递归关系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根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值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.   </a:t>
            </a:r>
          </a:p>
        </p:txBody>
      </p:sp>
      <p:sp>
        <p:nvSpPr>
          <p:cNvPr id="253961" name="Rectangle 9"/>
          <p:cNvSpPr>
            <a:spLocks noChangeArrowheads="1"/>
          </p:cNvSpPr>
          <p:nvPr/>
        </p:nvSpPr>
        <p:spPr bwMode="auto">
          <a:xfrm>
            <a:off x="468313" y="4868863"/>
            <a:ext cx="822960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下面我们根据特征根的情况来给出相应的解法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53962" name="Rectangle 10"/>
          <p:cNvSpPr>
            <a:spLocks noChangeArrowheads="1"/>
          </p:cNvSpPr>
          <p:nvPr/>
        </p:nvSpPr>
        <p:spPr bwMode="auto">
          <a:xfrm>
            <a:off x="611188" y="1052513"/>
            <a:ext cx="7705725" cy="7207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539750" y="2493963"/>
            <a:ext cx="7416800" cy="7905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16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p"/>
      <p:bldP spid="253955" grpId="0"/>
      <p:bldP spid="253960" grpId="0"/>
      <p:bldP spid="253961" grpId="0"/>
      <p:bldP spid="253962" grpId="0" animBg="1"/>
      <p:bldP spid="2539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B88ED9-51C5-B440-935D-1291B7C18C4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2519363"/>
          </a:xfrm>
        </p:spPr>
        <p:txBody>
          <a:bodyPr/>
          <a:lstStyle/>
          <a:p>
            <a:pPr marL="812800" indent="-8128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不同的实特征根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1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递归关系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互不相同的实特征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其一般解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471613" y="2832100"/>
          <a:ext cx="6924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4" name="公式" r:id="rId3" imgW="2323800" imgH="253800" progId="Equation.3">
                  <p:embed/>
                </p:oleObj>
              </mc:Choice>
              <mc:Fallback>
                <p:oleObj name="公式" r:id="rId3" imgW="232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832100"/>
                        <a:ext cx="69246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684213" y="3860800"/>
            <a:ext cx="7880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证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(1)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先证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一定是原来的递归关系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 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式当中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取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2,…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得到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等式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92817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2D3C7-E2F9-1E49-9872-697A9CACA2D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52463" y="404813"/>
          <a:ext cx="6900862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0" name="公式" r:id="rId3" imgW="2400120" imgH="965160" progId="Equation.3">
                  <p:embed/>
                </p:oleObj>
              </mc:Choice>
              <mc:Fallback>
                <p:oleObj name="公式" r:id="rId3" imgW="2400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04813"/>
                        <a:ext cx="6900862" cy="277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552450" y="3213100"/>
          <a:ext cx="81470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1" name="公式" r:id="rId5" imgW="2920680" imgH="965160" progId="Equation.3">
                  <p:embed/>
                </p:oleObj>
              </mc:Choice>
              <mc:Fallback>
                <p:oleObj name="公式" r:id="rId5" imgW="2920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213100"/>
                        <a:ext cx="8147050" cy="280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235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E877-5BD9-3247-8793-C1E2DDC3F12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76250"/>
            <a:ext cx="8353425" cy="13684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把这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等式相加并整理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右边正好是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右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即得到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323850" y="3573463"/>
            <a:ext cx="8229600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这说明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中定义的数列满足定理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1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中的递归关系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.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从而证明了对任意参数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而言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3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都是定理中递归关系的一个解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893763" y="1754188"/>
          <a:ext cx="59864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6" name="公式" r:id="rId3" imgW="1879560" imgH="253800" progId="Equation.3">
                  <p:embed/>
                </p:oleObj>
              </mc:Choice>
              <mc:Fallback>
                <p:oleObj name="公式" r:id="rId3" imgW="1879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754188"/>
                        <a:ext cx="598646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2708275"/>
          <a:ext cx="6335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7" name="公式" r:id="rId5" imgW="2006280" imgH="228600" progId="Equation.3">
                  <p:embed/>
                </p:oleObj>
              </mc:Choice>
              <mc:Fallback>
                <p:oleObj name="公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63357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72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99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99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E280E-DC88-8446-87E5-EB2F2398FA8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229600" cy="5832475"/>
          </a:xfrm>
        </p:spPr>
        <p:txBody>
          <a:bodyPr/>
          <a:lstStyle/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证明任何一个解都可以表示成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形式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任意一个解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来说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它由边界条件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完全确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知道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义的数列都满足定理中的递归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lnSpc>
                <a:spcPct val="115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需要证明由这些边界条件可以完全决定一般解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3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参数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8077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A8D4A-C25B-AC4F-9654-1DDB2896D36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71662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我们使用待定系数法来证明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存在性</a:t>
            </a:r>
            <a:r>
              <a:rPr lang="en-US" altLang="zh-CN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根据需要可以得到联立方程组</a:t>
            </a:r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684213" y="1989138"/>
          <a:ext cx="7394575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公式" r:id="rId3" imgW="2286000" imgH="927000" progId="Equation.3">
                  <p:embed/>
                </p:oleObj>
              </mc:Choice>
              <mc:Fallback>
                <p:oleObj name="公式" r:id="rId3" imgW="2286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7394575" cy="298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468313" y="5084763"/>
            <a:ext cx="82296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这个方程组的系数矩阵的行列式在著名的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Vandermonde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行列式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98226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  <p:bldP spid="2017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09FDD-39FB-774C-B432-D0940FCD5E2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468313" y="3068638"/>
            <a:ext cx="8229600" cy="316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因为所有的特征值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都不相同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所以这个行列式不为零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于是原方程组关于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有唯一解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 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说明在这种条件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解是唯一确定的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1835150" y="247650"/>
          <a:ext cx="4537075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4" name="公式" r:id="rId3" imgW="1485900" imgH="927100" progId="Equation.3">
                  <p:embed/>
                </p:oleObj>
              </mc:Choice>
              <mc:Fallback>
                <p:oleObj name="公式" r:id="rId3" imgW="1485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7650"/>
                        <a:ext cx="4537075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082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02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9F7D7-270C-FB45-9CBD-4BD5688CD8C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31838"/>
            <a:ext cx="8229600" cy="543401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None/>
            </a:pP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1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ibonacci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数列的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-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-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4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利用特征值的方式来求解这个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395288" y="4724400"/>
            <a:ext cx="8229600" cy="146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该递归关系的特征方程为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x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=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根为</a:t>
            </a:r>
          </a:p>
        </p:txBody>
      </p:sp>
    </p:spTree>
    <p:extLst>
      <p:ext uri="{BB962C8B-B14F-4D97-AF65-F5344CB8AC3E}">
        <p14:creationId xmlns:p14="http://schemas.microsoft.com/office/powerpoint/2010/main" val="677814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B88D5-0B9F-DC44-AB94-05F9BCE7153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第四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隶书" charset="0"/>
                <a:ea typeface="隶书" charset="0"/>
                <a:cs typeface="隶书" charset="0"/>
              </a:rPr>
              <a:t>常系数递归关系</a:t>
            </a:r>
            <a:endParaRPr lang="zh-CN" altLang="en-US" b="1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隶书" charset="0"/>
              <a:ea typeface="隶书" charset="0"/>
              <a:cs typeface="隶书" charset="0"/>
            </a:endParaRP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95288" y="1628179"/>
            <a:ext cx="8229600" cy="2663825"/>
          </a:xfrm>
          <a:noFill/>
          <a:ln/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常系数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齐次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递归关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系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为不同的实数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均为实数但是有重根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楷体_GB2312" charset="0"/>
              <a:cs typeface="楷体_GB2312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  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特征值有复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*</a:t>
            </a:r>
            <a:r>
              <a:rPr lang="en-US" altLang="zh-CN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楷体_GB2312" charset="0"/>
                <a:cs typeface="楷体_GB2312" charset="0"/>
              </a:rPr>
              <a:t>   </a:t>
            </a: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468313" y="4365029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charset="0"/>
              <a:buNone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I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常系数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非齐次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递归关系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楷体_GB2312" charset="0"/>
                <a:cs typeface="楷体_GB2312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00767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9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9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9" grpId="0" build="p"/>
      <p:bldP spid="1198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8EEBFD-931F-9C43-941D-9EEEACB909E3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611188" y="1484313"/>
            <a:ext cx="7993062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可设该数列的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619250" y="254000"/>
          <a:ext cx="46085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7" name="公式" r:id="rId3" imgW="1701800" imgH="431800" progId="Equation.3">
                  <p:embed/>
                </p:oleObj>
              </mc:Choice>
              <mc:Fallback>
                <p:oleObj name="公式" r:id="rId3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4000"/>
                        <a:ext cx="460851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476375" y="2276475"/>
          <a:ext cx="54737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8" name="公式" r:id="rId5" imgW="2044700" imgH="533400" progId="Equation.3">
                  <p:embed/>
                </p:oleObj>
              </mc:Choice>
              <mc:Fallback>
                <p:oleObj name="公式" r:id="rId5" imgW="2044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54737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3716338"/>
            <a:ext cx="8147050" cy="820737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由边界条件得到方程组</a:t>
            </a:r>
          </a:p>
        </p:txBody>
      </p:sp>
      <p:graphicFrame>
        <p:nvGraphicFramePr>
          <p:cNvPr id="20481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4365625"/>
          <a:ext cx="54721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9" name="公式" r:id="rId7" imgW="1917700" imgH="711200" progId="Equation.3">
                  <p:embed/>
                </p:oleObj>
              </mc:Choice>
              <mc:Fallback>
                <p:oleObj name="公式" r:id="rId7" imgW="1917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5625"/>
                        <a:ext cx="54721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655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/>
      <p:bldP spid="20481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6EB35-DB22-384F-853D-AF2EE813B30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519113" y="476250"/>
            <a:ext cx="82296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这个方程组得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900113" y="1125538"/>
          <a:ext cx="5903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4" name="公式" r:id="rId3" imgW="2362200" imgH="457200" progId="Equation.3">
                  <p:embed/>
                </p:oleObj>
              </mc:Choice>
              <mc:Fallback>
                <p:oleObj name="公式" r:id="rId3" imgW="236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59039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4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20925"/>
            <a:ext cx="8291513" cy="820738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该递归数列的解为</a:t>
            </a:r>
          </a:p>
        </p:txBody>
      </p:sp>
      <p:graphicFrame>
        <p:nvGraphicFramePr>
          <p:cNvPr id="20583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2924175"/>
          <a:ext cx="65532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5" name="公式" r:id="rId5" imgW="2527300" imgH="533400" progId="Equation.3">
                  <p:embed/>
                </p:oleObj>
              </mc:Choice>
              <mc:Fallback>
                <p:oleObj name="公式" r:id="rId5" imgW="2527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65532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8" name="Rectangle 14"/>
          <p:cNvSpPr>
            <a:spLocks noChangeArrowheads="1"/>
          </p:cNvSpPr>
          <p:nvPr/>
        </p:nvSpPr>
        <p:spPr bwMode="auto">
          <a:xfrm>
            <a:off x="539750" y="4437063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求解递归关系</a:t>
            </a:r>
          </a:p>
        </p:txBody>
      </p:sp>
      <p:graphicFrame>
        <p:nvGraphicFramePr>
          <p:cNvPr id="205839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5194300"/>
          <a:ext cx="5543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6" name="公式" r:id="rId7" imgW="1854200" imgH="228600" progId="Equation.3">
                  <p:embed/>
                </p:oleObj>
              </mc:Choice>
              <mc:Fallback>
                <p:oleObj name="公式" r:id="rId7" imgW="18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94300"/>
                        <a:ext cx="5543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971550" y="5876925"/>
          <a:ext cx="6408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7" name="公式" r:id="rId9" imgW="2247900" imgH="228600" progId="Equation.3">
                  <p:embed/>
                </p:oleObj>
              </mc:Choice>
              <mc:Fallback>
                <p:oleObj name="公式" r:id="rId9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64087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315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34" grpId="0" build="p"/>
      <p:bldP spid="2058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2C740-672A-6446-AEFE-69B86942FFF3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519113"/>
            <a:ext cx="8362950" cy="7493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该递归关系所对应的特征方程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1692275" y="1052513"/>
          <a:ext cx="41767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8" name="公式" r:id="rId3" imgW="1282700" imgH="203200" progId="Equation.3">
                  <p:embed/>
                </p:oleObj>
              </mc:Choice>
              <mc:Fallback>
                <p:oleObj name="公式" r:id="rId3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41767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5795963" y="1700213"/>
            <a:ext cx="28797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设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endParaRPr lang="en-US" altLang="zh-CN" b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323850" y="1744663"/>
            <a:ext cx="18716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特征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  <a:endParaRPr lang="en-US" altLang="zh-CN" b="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</a:endParaRP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051050" y="1793875"/>
          <a:ext cx="3889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9" name="公式" r:id="rId5" imgW="1422400" imgH="228600" progId="Equation.3">
                  <p:embed/>
                </p:oleObj>
              </mc:Choice>
              <mc:Fallback>
                <p:oleObj name="公式" r:id="rId5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93875"/>
                        <a:ext cx="38893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3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1908175" y="2492375"/>
          <a:ext cx="47894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0" name="公式" r:id="rId7" imgW="1688760" imgH="241200" progId="Equation.3">
                  <p:embed/>
                </p:oleObj>
              </mc:Choice>
              <mc:Fallback>
                <p:oleObj name="公式" r:id="rId7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375"/>
                        <a:ext cx="478948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323850" y="3213100"/>
            <a:ext cx="84963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边界条件确定常数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需要解下列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线性方程组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graphicFrame>
        <p:nvGraphicFramePr>
          <p:cNvPr id="207885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4076700"/>
          <a:ext cx="36004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1" name="公式" r:id="rId9" imgW="1104840" imgH="711000" progId="Equation.3">
                  <p:embed/>
                </p:oleObj>
              </mc:Choice>
              <mc:Fallback>
                <p:oleObj name="公式" r:id="rId9" imgW="1104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700"/>
                        <a:ext cx="36004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032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  <p:bldP spid="207878" grpId="0"/>
      <p:bldP spid="207879" grpId="0"/>
      <p:bldP spid="2078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56903-9761-CA42-833F-D5B06A0C8A9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2700338" y="223838"/>
          <a:ext cx="48958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公式" r:id="rId3" imgW="1586811" imgH="406224" progId="Equation.3">
                  <p:embed/>
                </p:oleObj>
              </mc:Choice>
              <mc:Fallback>
                <p:oleObj name="公式" r:id="rId3" imgW="158681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3838"/>
                        <a:ext cx="489585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Rectangle 9"/>
          <p:cNvSpPr>
            <a:spLocks noChangeArrowheads="1"/>
          </p:cNvSpPr>
          <p:nvPr/>
        </p:nvSpPr>
        <p:spPr bwMode="auto">
          <a:xfrm>
            <a:off x="900113" y="386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2700338" y="1317625"/>
          <a:ext cx="4103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公式" r:id="rId5" imgW="1523339" imgH="406224" progId="Equation.3">
                  <p:embed/>
                </p:oleObj>
              </mc:Choice>
              <mc:Fallback>
                <p:oleObj name="公式" r:id="rId5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317625"/>
                        <a:ext cx="410368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6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549275"/>
            <a:ext cx="2376488" cy="7493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解之可得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08907" name="Rectangle 11"/>
          <p:cNvSpPr>
            <a:spLocks noChangeArrowheads="1"/>
          </p:cNvSpPr>
          <p:nvPr/>
        </p:nvSpPr>
        <p:spPr bwMode="auto">
          <a:xfrm>
            <a:off x="323850" y="1484313"/>
            <a:ext cx="237648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通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08908" name="Rectangle 12"/>
          <p:cNvSpPr>
            <a:spLocks noChangeArrowheads="1"/>
          </p:cNvSpPr>
          <p:nvPr/>
        </p:nvSpPr>
        <p:spPr bwMode="auto">
          <a:xfrm>
            <a:off x="374650" y="2492375"/>
            <a:ext cx="82296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3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在信道上传输仅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个字母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组成并且长度为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规定连续出现两个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不能传输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试确定这个信道允许传输的词的个数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为允许传输长度为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词总数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直接计算知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=3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=8.</a:t>
            </a:r>
          </a:p>
        </p:txBody>
      </p:sp>
    </p:spTree>
    <p:extLst>
      <p:ext uri="{BB962C8B-B14F-4D97-AF65-F5344CB8AC3E}">
        <p14:creationId xmlns:p14="http://schemas.microsoft.com/office/powerpoint/2010/main" val="329094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8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08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08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6" grpId="0" build="p"/>
      <p:bldP spid="208907" grpId="0"/>
      <p:bldP spid="20890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83C3-EC9A-1544-BD5F-086DCB0B0E17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476250"/>
            <a:ext cx="8218487" cy="23764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dirty="0">
                <a:solidFill>
                  <a:srgbClr val="333399"/>
                </a:solidFill>
              </a:rPr>
              <a:t>≥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个字母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词数均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;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个字母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个字母必须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种词的数目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2).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故有以下递归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graphicFrame>
        <p:nvGraphicFramePr>
          <p:cNvPr id="2099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2924175"/>
          <a:ext cx="6985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2" name="公式" r:id="rId3" imgW="2425680" imgH="203040" progId="Equation.3">
                  <p:embed/>
                </p:oleObj>
              </mc:Choice>
              <mc:Fallback>
                <p:oleObj name="公式" r:id="rId3" imgW="2425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6985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323850" y="3644900"/>
            <a:ext cx="82296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且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)=3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2)=8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该递归关系的特征方程为</a:t>
            </a:r>
          </a:p>
        </p:txBody>
      </p:sp>
      <p:graphicFrame>
        <p:nvGraphicFramePr>
          <p:cNvPr id="2099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5013325"/>
          <a:ext cx="30972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3" name="公式" r:id="rId5" imgW="977476" imgH="203112" progId="Equation.3">
                  <p:embed/>
                </p:oleObj>
              </mc:Choice>
              <mc:Fallback>
                <p:oleObj name="公式" r:id="rId5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13325"/>
                        <a:ext cx="30972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6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9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4424E-45AA-9C4A-9346-0218F43B947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468313" y="333375"/>
            <a:ext cx="8229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特征根为：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19113" y="1052513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故一般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3708400" y="230188"/>
          <a:ext cx="46799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3" name="公式" r:id="rId3" imgW="1485900" imgH="241300" progId="Equation.3">
                  <p:embed/>
                </p:oleObj>
              </mc:Choice>
              <mc:Fallback>
                <p:oleObj name="公式" r:id="rId3" imgW="148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0188"/>
                        <a:ext cx="46799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900113" y="1628775"/>
          <a:ext cx="79930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4" name="公式" r:id="rId5" imgW="2705100" imgH="241300" progId="Equation.3">
                  <p:embed/>
                </p:oleObj>
              </mc:Choice>
              <mc:Fallback>
                <p:oleObj name="公式" r:id="rId5" imgW="2705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99306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9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420938"/>
            <a:ext cx="8147050" cy="892175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=3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=8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方程组：</a:t>
            </a:r>
          </a:p>
        </p:txBody>
      </p:sp>
      <p:graphicFrame>
        <p:nvGraphicFramePr>
          <p:cNvPr id="210960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2838" y="3016250"/>
          <a:ext cx="47545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5" name="公式" r:id="rId7" imgW="1892160" imgH="507960" progId="Equation.3">
                  <p:embed/>
                </p:oleObj>
              </mc:Choice>
              <mc:Fallback>
                <p:oleObj name="公式" r:id="rId7" imgW="1892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016250"/>
                        <a:ext cx="47545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4221163"/>
          <a:ext cx="43195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6" name="公式" r:id="rId9" imgW="1739900" imgH="457200" progId="Equation.3">
                  <p:embed/>
                </p:oleObj>
              </mc:Choice>
              <mc:Fallback>
                <p:oleObj name="公式" r:id="rId9" imgW="173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163"/>
                        <a:ext cx="43195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6" name="Object 22"/>
          <p:cNvGraphicFramePr>
            <a:graphicFrameLocks noChangeAspect="1"/>
          </p:cNvGraphicFramePr>
          <p:nvPr/>
        </p:nvGraphicFramePr>
        <p:xfrm>
          <a:off x="539750" y="5319713"/>
          <a:ext cx="80645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7" name="公式" r:id="rId11" imgW="2882900" imgH="457200" progId="Equation.3">
                  <p:embed/>
                </p:oleObj>
              </mc:Choice>
              <mc:Fallback>
                <p:oleObj name="公式" r:id="rId11" imgW="288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19713"/>
                        <a:ext cx="8064500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335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10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E0354-F5F0-5448-B0FC-574971F5BD7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2879725"/>
          </a:xfrm>
        </p:spPr>
        <p:txBody>
          <a:bodyPr/>
          <a:lstStyle/>
          <a:p>
            <a:pPr marL="812800" indent="-812800"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.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特征根有重根的情况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这种情况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只通过例题说明求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812800" indent="-812800"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解方法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最后给出一般结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详细推导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812800" indent="-812800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4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解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323850" y="3933825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042988" y="3141663"/>
          <a:ext cx="6985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8" name="公式" r:id="rId3" imgW="2273300" imgH="228600" progId="Equation.3">
                  <p:embed/>
                </p:oleObj>
              </mc:Choice>
              <mc:Fallback>
                <p:oleObj name="公式" r:id="rId3" imgW="2273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6985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468313" y="4770438"/>
            <a:ext cx="82296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见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3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重特征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此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除了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3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这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812800" indent="-8128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解之外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还有一个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n3</a:t>
            </a:r>
            <a:r>
              <a:rPr lang="en-US" altLang="zh-CN" i="1" baseline="30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21300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3221038" y="3917950"/>
          <a:ext cx="4645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9" name="公式" r:id="rId5" imgW="1600200" imgH="228600" progId="Equation.3">
                  <p:embed/>
                </p:oleObj>
              </mc:Choice>
              <mc:Fallback>
                <p:oleObj name="公式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917950"/>
                        <a:ext cx="46450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2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/>
      <p:bldP spid="2129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CC4D3-95D4-7246-B685-E6146DF3BBF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229600" cy="6762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一般解可设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519113" y="198913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利用边界条件得到线性方程组并求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979613" y="1125538"/>
          <a:ext cx="39608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8" name="公式" r:id="rId3" imgW="1168200" imgH="241200" progId="Equation.3">
                  <p:embed/>
                </p:oleObj>
              </mc:Choice>
              <mc:Fallback>
                <p:oleObj name="公式" r:id="rId3" imgW="1168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3960812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900113" y="2781300"/>
          <a:ext cx="28797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9" name="公式" r:id="rId5" imgW="914400" imgH="469900" progId="Equation.3">
                  <p:embed/>
                </p:oleObj>
              </mc:Choice>
              <mc:Fallback>
                <p:oleObj name="公式" r:id="rId5" imgW="91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28797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4500563" y="2708275"/>
          <a:ext cx="35274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0" name="公式" r:id="rId7" imgW="1015920" imgH="406080" progId="Equation.3">
                  <p:embed/>
                </p:oleObj>
              </mc:Choice>
              <mc:Fallback>
                <p:oleObj name="公式" r:id="rId7" imgW="1015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35274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539750" y="4452938"/>
          <a:ext cx="7632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1" name="公式" r:id="rId9" imgW="2311200" imgH="406080" progId="Equation.3">
                  <p:embed/>
                </p:oleObj>
              </mc:Choice>
              <mc:Fallback>
                <p:oleObj name="公式" r:id="rId9" imgW="2311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52938"/>
                        <a:ext cx="76327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91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FF34A-7019-1148-9249-F3A29C5E4DA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863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2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q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t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递归关系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50825" y="2420938"/>
            <a:ext cx="82296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全部不同特根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重数为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</a:t>
            </a:r>
            <a:r>
              <a:rPr lang="en-US" altLang="zh-CN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2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…</a:t>
            </a:r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,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则该递归关系对应于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部分的一般解是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755650" y="1052513"/>
          <a:ext cx="69850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2" name="公式" r:id="rId3" imgW="2323800" imgH="457200" progId="Equation.3">
                  <p:embed/>
                </p:oleObj>
              </mc:Choice>
              <mc:Fallback>
                <p:oleObj name="公式" r:id="rId3" imgW="2323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6985000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4423"/>
              </p:ext>
            </p:extLst>
          </p:nvPr>
        </p:nvGraphicFramePr>
        <p:xfrm>
          <a:off x="683568" y="3861048"/>
          <a:ext cx="73453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3" name="公式" r:id="rId5" imgW="2451100" imgH="558800" progId="Equation.3">
                  <p:embed/>
                </p:oleObj>
              </mc:Choice>
              <mc:Fallback>
                <p:oleObj name="公式" r:id="rId5" imgW="24511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7345362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442913" y="5516563"/>
          <a:ext cx="84502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4" name="公式" r:id="rId7" imgW="3022560" imgH="228600" progId="Equation.3">
                  <p:embed/>
                </p:oleObj>
              </mc:Choice>
              <mc:Fallback>
                <p:oleObj name="公式" r:id="rId7" imgW="3022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516563"/>
                        <a:ext cx="8450262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98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2150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2F314-6CC5-8949-9621-1FDC743E125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229600" cy="3240088"/>
          </a:xfrm>
        </p:spPr>
        <p:txBody>
          <a:bodyPr/>
          <a:lstStyle/>
          <a:p>
            <a:pPr marL="812800" indent="-8128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仅有两个有复特征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*</a:t>
            </a:r>
          </a:p>
          <a:p>
            <a:pPr marL="812800" indent="-8128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特征方程有复数根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因为复数根总是成对出现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任意复数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都可以写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成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sz="3600" b="1" i="1" baseline="30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i="1" baseline="30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d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形式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故可设两个复根分别为</a:t>
            </a: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1120775" y="3697288"/>
          <a:ext cx="72675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2" name="Equation" r:id="rId3" imgW="2438280" imgH="507960" progId="Equation.DSMT4">
                  <p:embed/>
                </p:oleObj>
              </mc:Choice>
              <mc:Fallback>
                <p:oleObj name="Equation" r:id="rId3" imgW="2438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697288"/>
                        <a:ext cx="726757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1263650" y="5080000"/>
          <a:ext cx="66214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3" name="公式" r:id="rId5" imgW="2273040" imgH="444240" progId="Equation.3">
                  <p:embed/>
                </p:oleObj>
              </mc:Choice>
              <mc:Fallback>
                <p:oleObj name="公式" r:id="rId5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080000"/>
                        <a:ext cx="6621463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429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11587-2B5C-A247-BC73-426E51E9D97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性递归关系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5538"/>
            <a:ext cx="8147050" cy="208756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常系数线性递归关系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齐次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非齐次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两种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是一个递归数列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常系数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68313" y="3141663"/>
          <a:ext cx="81359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9" name="公式" r:id="rId3" imgW="2946240" imgH="228600" progId="Equation.3">
                  <p:embed/>
                </p:oleObj>
              </mc:Choice>
              <mc:Fallback>
                <p:oleObj name="公式" r:id="rId3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813593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755650" y="5445125"/>
            <a:ext cx="122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中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1835150" y="5445125"/>
          <a:ext cx="23034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0" name="公式" r:id="rId5" imgW="774364" imgH="215806" progId="Equation.3">
                  <p:embed/>
                </p:oleObj>
              </mc:Choice>
              <mc:Fallback>
                <p:oleObj name="公式" r:id="rId5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230346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4211638" y="5462588"/>
            <a:ext cx="421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实常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非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395288" y="3933825"/>
            <a:ext cx="82296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常系数非齐次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graphicFrame>
        <p:nvGraphicFramePr>
          <p:cNvPr id="194574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4581525"/>
          <a:ext cx="7921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1" name="公式" r:id="rId7" imgW="2705040" imgH="228600" progId="Equation.3">
                  <p:embed/>
                </p:oleObj>
              </mc:Choice>
              <mc:Fallback>
                <p:oleObj name="公式" r:id="rId7" imgW="2705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921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075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 build="p"/>
      <p:bldP spid="194566" grpId="0"/>
      <p:bldP spid="194569" grpId="0"/>
      <p:bldP spid="1945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18B69-7B60-6944-8783-BD6594B828F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92150"/>
            <a:ext cx="8229600" cy="8651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此时这两个根对应的一般解部分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612775" y="1412875"/>
          <a:ext cx="8280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4" name="公式" r:id="rId3" imgW="3136900" imgH="749300" progId="Equation.3">
                  <p:embed/>
                </p:oleObj>
              </mc:Choice>
              <mc:Fallback>
                <p:oleObj name="公式" r:id="rId3" imgW="31369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412875"/>
                        <a:ext cx="82804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539750" y="3644900"/>
            <a:ext cx="82296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因此这部分解也可以设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7096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1331913" y="4244975"/>
          <a:ext cx="54006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5" name="公式" r:id="rId5" imgW="1612900" imgH="228600" progId="Equation.3">
                  <p:embed/>
                </p:oleObj>
              </mc:Choice>
              <mc:Fallback>
                <p:oleObj name="公式" r:id="rId5" imgW="161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44975"/>
                        <a:ext cx="54006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7" name="Rectangle 9"/>
          <p:cNvSpPr>
            <a:spLocks noChangeArrowheads="1"/>
          </p:cNvSpPr>
          <p:nvPr/>
        </p:nvSpPr>
        <p:spPr bwMode="auto">
          <a:xfrm>
            <a:off x="446088" y="5084763"/>
            <a:ext cx="82296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, B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待定参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利用边界条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件得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9791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4" grpId="0"/>
      <p:bldP spid="21709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73674-5A95-F44E-A1E7-D01DAB409D7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12525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5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给定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解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611188" y="2276475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对应的特征方程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290763" y="1557338"/>
          <a:ext cx="3360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1" name="公式" r:id="rId3" imgW="1015920" imgH="228600" progId="Equation.3">
                  <p:embed/>
                </p:oleObj>
              </mc:Choice>
              <mc:Fallback>
                <p:oleObj name="公式" r:id="rId3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557338"/>
                        <a:ext cx="3360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3" name="Rectangle 7"/>
          <p:cNvSpPr>
            <a:spLocks noChangeArrowheads="1"/>
          </p:cNvSpPr>
          <p:nvPr/>
        </p:nvSpPr>
        <p:spPr bwMode="auto">
          <a:xfrm>
            <a:off x="663575" y="3644900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700338" y="2924175"/>
          <a:ext cx="2879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2" name="公式" r:id="rId5" imgW="914400" imgH="203200" progId="Equation.3">
                  <p:embed/>
                </p:oleObj>
              </mc:Choice>
              <mc:Fallback>
                <p:oleObj name="公式" r:id="rId5" imgW="914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28797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3419475" y="3716338"/>
          <a:ext cx="2808288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3" name="公式" r:id="rId7" imgW="939600" imgH="863280" progId="Equation.3">
                  <p:embed/>
                </p:oleObj>
              </mc:Choice>
              <mc:Fallback>
                <p:oleObj name="公式" r:id="rId7" imgW="939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16338"/>
                        <a:ext cx="2808288" cy="257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037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0" grpId="0"/>
      <p:bldP spid="2191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166B5-9D5D-BD43-B551-87A2E060F1C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4652963"/>
            <a:ext cx="8229600" cy="7921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50825" y="2060575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其中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50825" y="549275"/>
            <a:ext cx="8229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的一般解可设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1187450" y="1341438"/>
          <a:ext cx="54006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5" name="公式" r:id="rId3" imgW="1917700" imgH="241300" progId="Equation.3">
                  <p:embed/>
                </p:oleObj>
              </mc:Choice>
              <mc:Fallback>
                <p:oleObj name="公式" r:id="rId3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5400675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395288" y="2662238"/>
          <a:ext cx="856932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6" name="公式" r:id="rId5" imgW="3251200" imgH="812800" progId="Equation.3">
                  <p:embed/>
                </p:oleObj>
              </mc:Choice>
              <mc:Fallback>
                <p:oleObj name="公式" r:id="rId5" imgW="3251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62238"/>
                        <a:ext cx="8569325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908175" y="5300663"/>
          <a:ext cx="45354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7" name="公式" r:id="rId7" imgW="1688367" imgH="406224" progId="Equation.3">
                  <p:embed/>
                </p:oleObj>
              </mc:Choice>
              <mc:Fallback>
                <p:oleObj name="公式" r:id="rId7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5354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40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  <p:bldP spid="220164" grpId="0"/>
      <p:bldP spid="2201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685AF-ED68-C945-87B4-D32B3D3EE92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14684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a</a:t>
            </a:r>
            <a:r>
              <a:rPr lang="en-US" altLang="zh-CN" sz="36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便可决定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和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只需要解下列方程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835150" y="1484313"/>
          <a:ext cx="40322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9" name="公式" r:id="rId3" imgW="1612900" imgH="787400" progId="Equation.3">
                  <p:embed/>
                </p:oleObj>
              </mc:Choice>
              <mc:Fallback>
                <p:oleObj name="公式" r:id="rId3" imgW="1612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84313"/>
                        <a:ext cx="4032250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2339975" y="3500438"/>
          <a:ext cx="2879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0" name="公式" r:id="rId5" imgW="939600" imgH="431640" progId="Equation.3">
                  <p:embed/>
                </p:oleObj>
              </mc:Choice>
              <mc:Fallback>
                <p:oleObj name="公式" r:id="rId5" imgW="939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287972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1835150" y="4868863"/>
          <a:ext cx="49688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1" name="公式" r:id="rId7" imgW="1651000" imgH="431800" progId="Equation.3">
                  <p:embed/>
                </p:oleObj>
              </mc:Choice>
              <mc:Fallback>
                <p:oleObj name="公式" r:id="rId7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4968875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9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F54DD-7174-134E-8A3A-477BADA731F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19113" y="276225"/>
            <a:ext cx="84137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有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枚相同的棋子，甲、乙两人轮流取</a:t>
            </a:r>
            <a:endParaRPr lang="en-US" altLang="zh-CN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子，每次可取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至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枚，取完为止。求首尾</a:t>
            </a:r>
            <a:endParaRPr lang="en-US" altLang="zh-CN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两次都是甲取子的取法种数</a:t>
            </a:r>
            <a:r>
              <a:rPr lang="en-US" altLang="zh-CN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519113" y="1974850"/>
            <a:ext cx="3395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解：递推方程为</a:t>
            </a:r>
          </a:p>
        </p:txBody>
      </p: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1662113" y="2670175"/>
          <a:ext cx="5457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0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670175"/>
                        <a:ext cx="54578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468313" y="3435350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1677988" y="3476625"/>
          <a:ext cx="463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1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476625"/>
                        <a:ext cx="463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6640513" y="334327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规定</a:t>
            </a:r>
          </a:p>
        </p:txBody>
      </p:sp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7699375" y="3436938"/>
          <a:ext cx="11604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3436938"/>
                        <a:ext cx="11604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8" name="Text Box 12"/>
          <p:cNvSpPr txBox="1">
            <a:spLocks noChangeArrowheads="1"/>
          </p:cNvSpPr>
          <p:nvPr/>
        </p:nvSpPr>
        <p:spPr bwMode="auto">
          <a:xfrm>
            <a:off x="395288" y="4156075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方程为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1539875" y="4868863"/>
          <a:ext cx="3976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3" name="公式" r:id="rId9" imgW="1193760" imgH="203040" progId="Equation.3">
                  <p:embed/>
                </p:oleObj>
              </mc:Choice>
              <mc:Fallback>
                <p:oleObj name="公式" r:id="rId9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868863"/>
                        <a:ext cx="39766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02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/>
      <p:bldP spid="249864" grpId="0"/>
      <p:bldP spid="249866" grpId="0"/>
      <p:bldP spid="2498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D98A4-C124-914F-9183-C421D06344A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519113" y="276225"/>
            <a:ext cx="2706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特征根为</a:t>
            </a:r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971550" y="981075"/>
          <a:ext cx="705643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4" name="公式" r:id="rId3" imgW="2323800" imgH="812520" progId="Equation.3">
                  <p:embed/>
                </p:oleObj>
              </mc:Choice>
              <mc:Fallback>
                <p:oleObj name="公式" r:id="rId3" imgW="2323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7056438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735013" y="3487738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通解为</a:t>
            </a:r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971550" y="4292600"/>
          <a:ext cx="7127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5" name="公式" r:id="rId5" imgW="2044440" imgH="241200" progId="Equation.3">
                  <p:embed/>
                </p:oleObj>
              </mc:Choice>
              <mc:Fallback>
                <p:oleObj name="公式" r:id="rId5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7127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879475" y="5387975"/>
            <a:ext cx="555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中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待定常数</a:t>
            </a:r>
          </a:p>
        </p:txBody>
      </p:sp>
    </p:spTree>
    <p:extLst>
      <p:ext uri="{BB962C8B-B14F-4D97-AF65-F5344CB8AC3E}">
        <p14:creationId xmlns:p14="http://schemas.microsoft.com/office/powerpoint/2010/main" val="2549631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  <p:bldP spid="250886" grpId="0"/>
      <p:bldP spid="2508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03757-F9FF-184C-977F-140469DCE015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663575" y="247650"/>
            <a:ext cx="6607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把初始条件代人通解，得方程组</a:t>
            </a: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827088" y="1003300"/>
          <a:ext cx="6121400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8" name="公式" r:id="rId3" imgW="1968480" imgH="965160" progId="Equation.3">
                  <p:embed/>
                </p:oleObj>
              </mc:Choice>
              <mc:Fallback>
                <p:oleObj name="公式" r:id="rId3" imgW="1968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03300"/>
                        <a:ext cx="6121400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303213" y="4083050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解得</a:t>
            </a: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179388" y="4508500"/>
          <a:ext cx="88566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9" name="公式" r:id="rId5" imgW="3479760" imgH="419040" progId="Equation.3">
                  <p:embed/>
                </p:oleObj>
              </mc:Choice>
              <mc:Fallback>
                <p:oleObj name="公式" r:id="rId5" imgW="3479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88566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23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/>
      <p:bldP spid="2519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9E30A-BF1E-4345-8CE8-9B45CE53F3F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17600" indent="-1117600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I.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线性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递归关系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*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002587" cy="7493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线性非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68313" y="2636838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这里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…,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全部是常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例如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511300" y="3284538"/>
          <a:ext cx="54006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2" name="公式" r:id="rId3" imgW="1904760" imgH="711000" progId="Equation.3">
                  <p:embed/>
                </p:oleObj>
              </mc:Choice>
              <mc:Fallback>
                <p:oleObj name="公式" r:id="rId3" imgW="1904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84538"/>
                        <a:ext cx="5400675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Rectangle 9"/>
          <p:cNvSpPr>
            <a:spLocks noChangeArrowheads="1"/>
          </p:cNvSpPr>
          <p:nvPr/>
        </p:nvSpPr>
        <p:spPr bwMode="auto">
          <a:xfrm>
            <a:off x="611188" y="5445125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都是常系数线性非齐次递归关系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 </a:t>
            </a:r>
          </a:p>
        </p:txBody>
      </p:sp>
      <p:graphicFrame>
        <p:nvGraphicFramePr>
          <p:cNvPr id="22222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1916113"/>
          <a:ext cx="6740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3" name="公式" r:id="rId5" imgW="2120760" imgH="228600" progId="Equation.3">
                  <p:embed/>
                </p:oleObj>
              </mc:Choice>
              <mc:Fallback>
                <p:oleObj name="公式" r:id="rId5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7405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169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  <p:bldP spid="222211" grpId="0" build="p"/>
      <p:bldP spid="222212" grpId="0"/>
      <p:bldP spid="2222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8F55B-7915-6749-82CB-7F29C5EC06A9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9769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常系数线性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递归关系的求解方法与非齐次线性方程组的求解思路类似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通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通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非齐次特解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通解求法已介绍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题归结为如何寻找递归关系的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寻找递归关系的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还没有一般方法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通常根据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组成形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观察法来决定特解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charset="0"/>
              <a:buChar char="l"/>
            </a:pP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函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比较复杂时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用观察法来决定特解是相当困难的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34587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2BE3F-9AD4-CF46-8063-073FAD57E370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3887787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当非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齐次项是多项式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时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通过增加递归关系的阶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降低非齐次项的幂次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而化成齐次递归关系求解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通过一个例题来说明这种升阶法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4.5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平面上有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条直线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任何两条直线不平行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且任何三条直线不交于一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共有多少个交点？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95288" y="4292600"/>
            <a:ext cx="82296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令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直线的交点个数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第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直线与前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条有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个交点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故有递归关系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且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0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3.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945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/>
      <p:bldP spid="2283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F58F0-548E-A046-A179-A6D8436C4CC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62642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假定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dirty="0">
                <a:solidFill>
                  <a:srgbClr val="333399"/>
                </a:solidFill>
              </a:rPr>
              <a:t>≠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递归关系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为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序列中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r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-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某一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已知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可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算出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于是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值也可递归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算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以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解唯一的由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边界条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决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因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解的一般形式包含有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待定常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些常数可由序列中相邻的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值来决定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一般给定初值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…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70188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BF78C-2B5F-FF4D-A7B8-9EA38518C886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229600" cy="557688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下面是通过增阶化为齐次的过程</a:t>
            </a:r>
            <a:r>
              <a:rPr lang="en-US" altLang="zh-CN" sz="3600" b="1">
                <a:latin typeface="Times New Roman" charset="0"/>
              </a:rPr>
              <a:t>:     </a:t>
            </a:r>
          </a:p>
          <a:p>
            <a:pPr algn="ctr">
              <a:buFontTx/>
              <a:buNone/>
            </a:pP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=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,  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1)</a:t>
            </a:r>
          </a:p>
          <a:p>
            <a:pPr algn="ctr"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,</a:t>
            </a:r>
            <a:r>
              <a:rPr lang="en-US" altLang="zh-CN" sz="3600" b="1">
                <a:latin typeface="Times New Roman" charset="0"/>
              </a:rPr>
              <a:t>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2)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1)</a:t>
            </a:r>
            <a:r>
              <a:rPr lang="zh-CN" altLang="en-US" sz="3600" b="1">
                <a:latin typeface="Times New Roman" charset="0"/>
              </a:rPr>
              <a:t>式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-(2)</a:t>
            </a:r>
            <a:r>
              <a:rPr lang="zh-CN" altLang="en-US" sz="3600" b="1">
                <a:latin typeface="Times New Roman" charset="0"/>
              </a:rPr>
              <a:t>式整理得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zh-CN" sz="3600" b="1">
                <a:latin typeface="Times New Roman" charset="0"/>
              </a:rPr>
              <a:t>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  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3)</a:t>
            </a:r>
          </a:p>
          <a:p>
            <a:pPr algn="ctr"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 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</a:t>
            </a:r>
            <a:r>
              <a:rPr lang="en-US" altLang="zh-CN" sz="3600" b="1">
                <a:latin typeface="Times New Roman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4)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3)</a:t>
            </a:r>
            <a:r>
              <a:rPr lang="zh-CN" altLang="en-US" sz="3600" b="1">
                <a:latin typeface="Times New Roman" charset="0"/>
              </a:rPr>
              <a:t>式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-(4)</a:t>
            </a:r>
            <a:r>
              <a:rPr lang="zh-CN" altLang="en-US" sz="3600" b="1">
                <a:latin typeface="Times New Roman" charset="0"/>
              </a:rPr>
              <a:t>式整理得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zh-CN" sz="3600" b="1">
                <a:latin typeface="Times New Roman" charset="0"/>
              </a:rPr>
              <a:t>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  </a:t>
            </a:r>
            <a:r>
              <a:rPr lang="en-US" altLang="zh-CN" sz="3600" b="1">
                <a:solidFill>
                  <a:srgbClr val="FF0000"/>
                </a:solidFill>
                <a:latin typeface="Times New Roman" charset="0"/>
              </a:rPr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796700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8CD8-EBF2-3743-83A7-4AC5BBA2BE09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04813"/>
            <a:ext cx="8229600" cy="396081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特征方程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latin typeface="Times New Roman" charset="0"/>
              </a:rPr>
              <a:t>           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=(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x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-1)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特征根</a:t>
            </a:r>
            <a:r>
              <a:rPr lang="en-US" altLang="zh-CN" sz="3600" b="1">
                <a:latin typeface="Times New Roman" charset="0"/>
              </a:rPr>
              <a:t>: 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latin typeface="Times New Roman" charset="0"/>
              </a:rPr>
              <a:t>(</a:t>
            </a:r>
            <a:r>
              <a:rPr lang="zh-CN" altLang="en-US" sz="3600" b="1">
                <a:latin typeface="Times New Roman" charset="0"/>
              </a:rPr>
              <a:t>三重</a:t>
            </a:r>
            <a:r>
              <a:rPr lang="en-US" altLang="zh-CN" sz="3600" b="1">
                <a:latin typeface="Times New Roman" charset="0"/>
              </a:rPr>
              <a:t>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齐次一般解</a:t>
            </a:r>
            <a:r>
              <a:rPr lang="en-US" altLang="zh-CN" sz="3600" b="1">
                <a:latin typeface="Times New Roman" charset="0"/>
              </a:rPr>
              <a:t>:</a:t>
            </a:r>
          </a:p>
          <a:p>
            <a:pPr algn="ctr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latin typeface="Times New Roman" charset="0"/>
              </a:rPr>
              <a:t>    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i="1" baseline="-25000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(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n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)1</a:t>
            </a:r>
            <a:r>
              <a:rPr lang="en-US" altLang="zh-CN" sz="3600" b="1" i="1" baseline="30000">
                <a:solidFill>
                  <a:srgbClr val="0000FF"/>
                </a:solidFill>
                <a:latin typeface="Times New Roman" charset="0"/>
              </a:rPr>
              <a:t>n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latin typeface="Times New Roman" charset="0"/>
              </a:rPr>
              <a:t>由边界条件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0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1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h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=3</a:t>
            </a:r>
            <a:r>
              <a:rPr lang="zh-CN" altLang="en-US" sz="3600" b="1">
                <a:latin typeface="Times New Roman" charset="0"/>
              </a:rPr>
              <a:t>决定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latin typeface="Times New Roman" charset="0"/>
              </a:rPr>
              <a:t>c</a:t>
            </a:r>
            <a:r>
              <a:rPr lang="en-US" altLang="zh-CN" sz="3600" b="1" baseline="-25000">
                <a:solidFill>
                  <a:srgbClr val="0000FF"/>
                </a:solidFill>
                <a:latin typeface="Times New Roman" charset="0"/>
              </a:rPr>
              <a:t>3</a:t>
            </a:r>
            <a:r>
              <a:rPr lang="en-US" altLang="zh-CN" sz="3600" b="1">
                <a:latin typeface="Times New Roman" charset="0"/>
              </a:rPr>
              <a:t>:</a:t>
            </a:r>
            <a:endParaRPr lang="en-US" altLang="zh-CN" sz="3600" b="1" baseline="-25000">
              <a:latin typeface="Times New Roman" charset="0"/>
            </a:endParaRP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409825" y="4324350"/>
          <a:ext cx="37496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5" name="公式" r:id="rId3" imgW="1180800" imgH="711000" progId="Equation.3">
                  <p:embed/>
                </p:oleObj>
              </mc:Choice>
              <mc:Fallback>
                <p:oleObj name="公式" r:id="rId3" imgW="1180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324350"/>
                        <a:ext cx="3749675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730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BE757-5C33-464A-BFB0-F1ED38C1E20E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8207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解之得到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395288" y="1844675"/>
            <a:ext cx="82296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因此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该递归关系的解为</a:t>
            </a:r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059113" y="260350"/>
          <a:ext cx="46085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2" name="公式" r:id="rId3" imgW="1473200" imgH="406400" progId="Equation.3">
                  <p:embed/>
                </p:oleObj>
              </mc:Choice>
              <mc:Fallback>
                <p:oleObj name="公式" r:id="rId3" imgW="1473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4608512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692275" y="2565400"/>
          <a:ext cx="51133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3" name="公式" r:id="rId5" imgW="1752600" imgH="406400" progId="Equation.3">
                  <p:embed/>
                </p:oleObj>
              </mc:Choice>
              <mc:Fallback>
                <p:oleObj name="公式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5113338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680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  <p:bldP spid="22630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FBE25-E51F-6241-A1CE-2C3BC296CA2F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708025"/>
            <a:ext cx="85534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定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一阶非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H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自由项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次多项式，则当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-1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递推方程有一个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m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次特解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；当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-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递推方程有一个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m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次多项式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的特解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f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0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.</a:t>
            </a:r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395288" y="4292600"/>
            <a:ext cx="82296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非齐次的情况大家了解一下就行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非线性的情况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更为复杂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没有什么简单的好办法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92203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16611-84EF-F04C-8D04-E71A88E28B86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447675" y="260350"/>
            <a:ext cx="6538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Hanoi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塔问题的递推关系式为</a:t>
            </a:r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971550" y="836613"/>
            <a:ext cx="7326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1,  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, 3, 4, ...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；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7814" name="Text Box 6"/>
          <p:cNvSpPr txBox="1">
            <a:spLocks noChangeArrowheads="1"/>
          </p:cNvSpPr>
          <p:nvPr/>
        </p:nvSpPr>
        <p:spPr bwMode="auto">
          <a:xfrm>
            <a:off x="519113" y="1557338"/>
            <a:ext cx="4960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得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2339975" y="2060575"/>
            <a:ext cx="2466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-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592138" y="2852738"/>
            <a:ext cx="2936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两式相减，得</a:t>
            </a: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3635375" y="2787650"/>
            <a:ext cx="3246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3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</p:txBody>
      </p:sp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611188" y="3573463"/>
            <a:ext cx="7705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特征方程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3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2=0</a:t>
            </a:r>
          </a:p>
        </p:txBody>
      </p:sp>
      <p:sp>
        <p:nvSpPr>
          <p:cNvPr id="247820" name="Text Box 12"/>
          <p:cNvSpPr txBox="1">
            <a:spLocks noChangeArrowheads="1"/>
          </p:cNvSpPr>
          <p:nvPr/>
        </p:nvSpPr>
        <p:spPr bwMode="auto">
          <a:xfrm>
            <a:off x="735013" y="464026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47821" name="Text Box 13"/>
          <p:cNvSpPr txBox="1">
            <a:spLocks noChangeArrowheads="1"/>
          </p:cNvSpPr>
          <p:nvPr/>
        </p:nvSpPr>
        <p:spPr bwMode="auto">
          <a:xfrm>
            <a:off x="755650" y="4292600"/>
            <a:ext cx="433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684213" y="5013325"/>
            <a:ext cx="4903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其通解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755650" y="5748338"/>
            <a:ext cx="569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初始条件求得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-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6478588" y="4183063"/>
            <a:ext cx="16224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所以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385226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4" grpId="0"/>
      <p:bldP spid="247815" grpId="0"/>
      <p:bldP spid="247816" grpId="0"/>
      <p:bldP spid="247818" grpId="0"/>
      <p:bldP spid="247819" grpId="0"/>
      <p:bldP spid="247821" grpId="0"/>
      <p:bldP spid="247822" grpId="0"/>
      <p:bldP spid="247823" grpId="0"/>
      <p:bldP spid="2478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39A4A-0B54-5845-87A2-3B24F5699A22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917575" y="333375"/>
            <a:ext cx="7758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1,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, 3, 4, ...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；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158750" y="1058863"/>
            <a:ext cx="871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</a:p>
        </p:txBody>
      </p:sp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1166813" y="1039813"/>
            <a:ext cx="3395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一阶递推方程为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1133475" y="1635125"/>
            <a:ext cx="7758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,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初始条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808038" y="2219325"/>
            <a:ext cx="6008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递推方程有一个特解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b</a:t>
            </a:r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879475" y="2795588"/>
            <a:ext cx="5818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代人递推方程中，得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=-1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879475" y="3587750"/>
            <a:ext cx="591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相应的齐次方程的特征根为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</a:p>
        </p:txBody>
      </p:sp>
      <p:sp>
        <p:nvSpPr>
          <p:cNvPr id="248844" name="Text Box 12"/>
          <p:cNvSpPr txBox="1">
            <a:spLocks noChangeArrowheads="1"/>
          </p:cNvSpPr>
          <p:nvPr/>
        </p:nvSpPr>
        <p:spPr bwMode="auto">
          <a:xfrm>
            <a:off x="879475" y="4164013"/>
            <a:ext cx="4578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通解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1</a:t>
            </a:r>
          </a:p>
        </p:txBody>
      </p:sp>
      <p:sp>
        <p:nvSpPr>
          <p:cNvPr id="248845" name="Text Box 13"/>
          <p:cNvSpPr txBox="1">
            <a:spLocks noChangeArrowheads="1"/>
          </p:cNvSpPr>
          <p:nvPr/>
        </p:nvSpPr>
        <p:spPr bwMode="auto">
          <a:xfrm>
            <a:off x="879475" y="4884738"/>
            <a:ext cx="541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代人初始条件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，得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1</a:t>
            </a:r>
          </a:p>
        </p:txBody>
      </p:sp>
      <p:sp>
        <p:nvSpPr>
          <p:cNvPr id="248846" name="Text Box 14"/>
          <p:cNvSpPr txBox="1">
            <a:spLocks noChangeArrowheads="1"/>
          </p:cNvSpPr>
          <p:nvPr/>
        </p:nvSpPr>
        <p:spPr bwMode="auto">
          <a:xfrm>
            <a:off x="735013" y="5603875"/>
            <a:ext cx="3571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所以，有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1.</a:t>
            </a:r>
          </a:p>
        </p:txBody>
      </p:sp>
    </p:spTree>
    <p:extLst>
      <p:ext uri="{BB962C8B-B14F-4D97-AF65-F5344CB8AC3E}">
        <p14:creationId xmlns:p14="http://schemas.microsoft.com/office/powerpoint/2010/main" val="1007057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8" grpId="0"/>
      <p:bldP spid="248839" grpId="0"/>
      <p:bldP spid="248840" grpId="0"/>
      <p:bldP spid="248841" grpId="0"/>
      <p:bldP spid="248842" grpId="0"/>
      <p:bldP spid="248843" grpId="0"/>
      <p:bldP spid="248844" grpId="0"/>
      <p:bldP spid="248845" grpId="0"/>
      <p:bldP spid="2488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D4F50-36DC-8646-921D-5E59BD0D1A2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8921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对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.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齐次递归关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95288" y="1844675"/>
            <a:ext cx="8229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我们定义如下的一元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次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: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539750" y="1085850"/>
          <a:ext cx="7777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4" name="公式" r:id="rId3" imgW="2476500" imgH="228600" progId="Equation.3">
                  <p:embed/>
                </p:oleObj>
              </mc:Choice>
              <mc:Fallback>
                <p:oleObj name="公式" r:id="rId3" imgW="247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5850"/>
                        <a:ext cx="7777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39750" y="2522538"/>
          <a:ext cx="8353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5" name="公式" r:id="rId5" imgW="2806560" imgH="228600" progId="Equation.3">
                  <p:embed/>
                </p:oleObj>
              </mc:Choice>
              <mc:Fallback>
                <p:oleObj name="公式" r:id="rId5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22538"/>
                        <a:ext cx="83534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446088" y="3429000"/>
            <a:ext cx="8229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称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.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特征方程的根叫原递归关系的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特征根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值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.   </a:t>
            </a: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611188" y="1052513"/>
            <a:ext cx="7705725" cy="7207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539750" y="2493963"/>
            <a:ext cx="7416800" cy="7905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67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  <p:bldP spid="196613" grpId="0"/>
      <p:bldP spid="196618" grpId="0"/>
      <p:bldP spid="196620" grpId="0" animBg="1"/>
      <p:bldP spid="1966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DF294-AA89-3944-ACCE-18330C0A52B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303213" y="203200"/>
            <a:ext cx="85090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定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次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两个特征根，则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递推方程的解的充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要条件是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可表成如下形式：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;       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1)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  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2)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其中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为常数。</a:t>
            </a:r>
          </a:p>
        </p:txBody>
      </p:sp>
    </p:spTree>
    <p:extLst>
      <p:ext uri="{BB962C8B-B14F-4D97-AF65-F5344CB8AC3E}">
        <p14:creationId xmlns:p14="http://schemas.microsoft.com/office/powerpoint/2010/main" val="1919760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0E0C3-79BA-4942-9420-057F939538F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287338" y="509588"/>
            <a:ext cx="8223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证明：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充分性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1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方程的左边，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特征根，有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23850" y="1908175"/>
          <a:ext cx="882015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9" name="公式" r:id="rId3" imgW="2997000" imgH="736560" progId="Equation.3">
                  <p:embed/>
                </p:oleObj>
              </mc:Choice>
              <mc:Fallback>
                <p:oleObj name="公式" r:id="rId3" imgW="2997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08175"/>
                        <a:ext cx="882015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50825" y="4614863"/>
            <a:ext cx="7794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递推方程的解。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198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FA2DF-7937-E845-9376-58892E01620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287338" y="509588"/>
            <a:ext cx="830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当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时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将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2)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方程的左边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因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重根，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0</a:t>
            </a:r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107950" y="1822450"/>
          <a:ext cx="90074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3" name="公式" r:id="rId3" imgW="3060360" imgH="799920" progId="Equation.3">
                  <p:embed/>
                </p:oleObj>
              </mc:Choice>
              <mc:Fallback>
                <p:oleObj name="公式" r:id="rId3" imgW="30603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22450"/>
                        <a:ext cx="90074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50825" y="4614863"/>
            <a:ext cx="7650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i="1" baseline="30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是递推方程的解。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365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2A3DF-31CF-394C-BEC2-FFCAAD3151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9079" name="Text Box 7"/>
          <p:cNvSpPr txBox="1">
            <a:spLocks noChangeArrowheads="1"/>
          </p:cNvSpPr>
          <p:nvPr/>
        </p:nvSpPr>
        <p:spPr bwMode="auto">
          <a:xfrm>
            <a:off x="608013" y="508000"/>
            <a:ext cx="7523162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必要性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二次齐次递推方程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       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的解，因为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是两个特征根，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由韦达定理，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,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代人递推方程，得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+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0,   </a:t>
            </a:r>
          </a:p>
          <a:p>
            <a:r>
              <a:rPr lang="zh-CN" alt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即得</a:t>
            </a:r>
            <a:endParaRPr lang="en-US" altLang="zh-CN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)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(3)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</a:t>
            </a:r>
          </a:p>
          <a:p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  <a:cs typeface="Times New Roman" charset="0"/>
              </a:rPr>
              <a:t>     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+2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+1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2</a:t>
            </a:r>
            <a:r>
              <a:rPr lang="en-US" altLang="zh-CN" i="1"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altLang="zh-CN" i="1" baseline="-25000"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DDDDDD"/>
                  </a:outerShdw>
                </a:effectLst>
              </a:rPr>
              <a:t>)      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4)</a:t>
            </a:r>
          </a:p>
          <a:p>
            <a:endParaRPr lang="zh-CN" altLang="en-US">
              <a:effectLst>
                <a:outerShdw blurRad="38100" dist="38100" dir="2700000" algn="tl">
                  <a:srgbClr val="DDDDDD"/>
                </a:outerShdw>
              </a:effectLst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05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5</TotalTime>
  <Words>2163</Words>
  <Application>Microsoft Macintosh PowerPoint</Application>
  <PresentationFormat>全屏显示(4:3)</PresentationFormat>
  <Paragraphs>246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49" baseType="lpstr">
      <vt:lpstr>默认设计模板</vt:lpstr>
      <vt:lpstr>Photo Editor 照片</vt:lpstr>
      <vt:lpstr>公式</vt:lpstr>
      <vt:lpstr>Equation</vt:lpstr>
      <vt:lpstr>PowerPoint 演示文稿</vt:lpstr>
      <vt:lpstr>第四讲: 常系数递归关系</vt:lpstr>
      <vt:lpstr>I. 常系数齐次线性递归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I.常系数线性非齐次递归关系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hao@ruc</dc:creator>
  <cp:lastModifiedBy>昊 李</cp:lastModifiedBy>
  <cp:revision>140</cp:revision>
  <dcterms:created xsi:type="dcterms:W3CDTF">2002-09-10T13:28:36Z</dcterms:created>
  <dcterms:modified xsi:type="dcterms:W3CDTF">2017-11-04T14:29:38Z</dcterms:modified>
</cp:coreProperties>
</file>